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" ContentType="application/vnd.ms-exce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1"/>
    <p:restoredTop sz="94663"/>
  </p:normalViewPr>
  <p:slideViewPr>
    <p:cSldViewPr snapToGrid="0" snapToObjects="1">
      <p:cViewPr>
        <p:scale>
          <a:sx n="167" d="100"/>
          <a:sy n="167" d="100"/>
        </p:scale>
        <p:origin x="144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wmf"/><Relationship Id="rId4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9300020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762532"/>
              </p:ext>
            </p:extLst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94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1993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69" y="1830771"/>
            <a:ext cx="16461" cy="5044054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220575"/>
              </p:ext>
            </p:extLst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CDA75E-858E-A54F-9E27-0BD73BC5B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82082"/>
              </p:ext>
            </p:extLst>
          </p:nvPr>
        </p:nvGraphicFramePr>
        <p:xfrm>
          <a:off x="4301499" y="6138232"/>
          <a:ext cx="1143001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5" imgW="1143000" imgH="736560" progId="Equation.DSMT4">
                  <p:embed/>
                </p:oleObj>
              </mc:Choice>
              <mc:Fallback>
                <p:oleObj name="Equation" r:id="rId5" imgW="114300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CDA75E-858E-A54F-9E27-0BD73BC5B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499" y="6138232"/>
                        <a:ext cx="1143001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94004" y="971552"/>
            <a:ext cx="8908" cy="5886447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E584FB4-8CC7-A848-AD81-A305B487F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16423"/>
              </p:ext>
            </p:extLst>
          </p:nvPr>
        </p:nvGraphicFramePr>
        <p:xfrm>
          <a:off x="1324935" y="632856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7" imgW="2705040" imgH="901440" progId="Equation.DSMT4">
                  <p:embed/>
                </p:oleObj>
              </mc:Choice>
              <mc:Fallback>
                <p:oleObj name="Equation" r:id="rId7" imgW="2705040" imgH="90144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E584FB4-8CC7-A848-AD81-A305B487F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632856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3FA1E9C2-73AC-0A4E-95BD-6A2B4F5A7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235775"/>
              </p:ext>
            </p:extLst>
          </p:nvPr>
        </p:nvGraphicFramePr>
        <p:xfrm>
          <a:off x="4586248" y="434033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9" imgW="3276360" imgH="1091880" progId="Equation.DSMT4">
                  <p:embed/>
                </p:oleObj>
              </mc:Choice>
              <mc:Fallback>
                <p:oleObj name="Equation" r:id="rId9" imgW="3276360" imgH="1091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3FA1E9C2-73AC-0A4E-95BD-6A2B4F5A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48" y="434033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3BDCE6F4-1A25-254B-A142-F33AC9287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932791"/>
              </p:ext>
            </p:extLst>
          </p:nvPr>
        </p:nvGraphicFramePr>
        <p:xfrm>
          <a:off x="2773591" y="6077920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11" imgW="1066680" imgH="736560" progId="Equation.DSMT4">
                  <p:embed/>
                </p:oleObj>
              </mc:Choice>
              <mc:Fallback>
                <p:oleObj name="Equation" r:id="rId11" imgW="1066680" imgH="736560" progId="Equation.DSMT4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3BDCE6F4-1A25-254B-A142-F33AC9287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591" y="6077920"/>
                        <a:ext cx="1066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F11576-0724-BC43-B5AB-473E5D3643D8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36" name="Line 16">
              <a:extLst>
                <a:ext uri="{FF2B5EF4-FFF2-40B4-BE49-F238E27FC236}">
                  <a16:creationId xmlns:a16="http://schemas.microsoft.com/office/drawing/2014/main" id="{F1BBE804-B889-B345-A722-2FFBBBB9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17">
              <a:extLst>
                <a:ext uri="{FF2B5EF4-FFF2-40B4-BE49-F238E27FC236}">
                  <a16:creationId xmlns:a16="http://schemas.microsoft.com/office/drawing/2014/main" id="{59BC1E40-D021-9043-94A3-C77B4FE0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27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009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8464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9263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5533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7D3833-E955-AB40-BC1E-E13F83F566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6585" y="3475744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6CDE9CBC-A3E3-694E-8E94-CA23DF82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453" y="3571789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8081E7DD-8773-4F4D-A337-47C6EE1EDD6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479646" y="4061533"/>
            <a:ext cx="2665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0A687841-D2E2-9C43-BEB6-165CBA473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027585" y="1706634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99C2597D-F0C0-1642-BB60-88EB378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428" y="2043026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3E69A5E-952E-984F-B18E-DEA01146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0628" y="2328776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F5A8B8-D3C0-8344-81ED-8A653D2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328" y="1869989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L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3C4C6DFC-B51E-BB47-88A1-DCC626CD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403" y="5668876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9BB5CC6-F059-854A-B1BE-3A21FA6E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328" y="1354051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7CBE2DEE-79C5-3847-8B58-6A95D9389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0253" y="5183101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EC1F5C17-0430-0242-932D-E350C9DD6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8353" y="1773151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CA6BF2-6E28-284F-9FF8-16C0DC196527}"/>
              </a:ext>
            </a:extLst>
          </p:cNvPr>
          <p:cNvSpPr txBox="1"/>
          <p:nvPr/>
        </p:nvSpPr>
        <p:spPr>
          <a:xfrm>
            <a:off x="73919" y="64701"/>
            <a:ext cx="288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tic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1206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</TotalTime>
  <Words>122</Words>
  <Application>Microsoft Macintosh PowerPoint</Application>
  <PresentationFormat>Widescreen</PresentationFormat>
  <Paragraphs>44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</vt:i4>
      </vt:variant>
    </vt:vector>
  </HeadingPairs>
  <TitlesOfParts>
    <vt:vector size="19" baseType="lpstr">
      <vt:lpstr>Arial</vt:lpstr>
      <vt:lpstr>Calibri</vt:lpstr>
      <vt:lpstr>Calibri Light</vt:lpstr>
      <vt:lpstr>Cambria Math</vt:lpstr>
      <vt:lpstr>Monotype Sorts</vt:lpstr>
      <vt:lpstr>MT Extra</vt:lpstr>
      <vt:lpstr>Office Theme</vt:lpstr>
      <vt:lpstr>Equation</vt:lpstr>
      <vt:lpstr>Worksheet</vt:lpstr>
      <vt:lpstr>Microsoft Excel 97 - 2004 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Zoe Anne Maisel</cp:lastModifiedBy>
  <cp:revision>22</cp:revision>
  <dcterms:created xsi:type="dcterms:W3CDTF">2019-02-05T17:04:07Z</dcterms:created>
  <dcterms:modified xsi:type="dcterms:W3CDTF">2019-02-05T18:19:47Z</dcterms:modified>
</cp:coreProperties>
</file>